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8414393" w14:textId="260C7257" w:rsidR="00E04ADF" w:rsidRDefault="001B0972" w:rsidP="00E04ADF">
      <w:pPr>
        <w:pStyle w:val="berschrift3"/>
        <w:numPr>
          <w:ilvl w:val="0"/>
          <w:numId w:val="0"/>
        </w:numPr>
      </w:pPr>
      <w:r>
        <w:t>1.2.5. Die Schrödinger-Gleichung</w:t>
      </w:r>
    </w:p>
    <w:p w14:paraId="4ACA1E51" w14:textId="77777777" w:rsidR="00E04ADF" w:rsidRDefault="00E04ADF" w:rsidP="00E04ADF"/>
    <w:p w14:paraId="46F9E0F1" w14:textId="77777777" w:rsidR="00E04ADF" w:rsidRDefault="00E04ADF" w:rsidP="00E04ADF">
      <w:pPr>
        <w:jc w:val="both"/>
      </w:pPr>
      <w:r>
        <w:t>In der Quantenmechanik wird bestimmt, mit welcher Wahrscheinlichkeit sich ein Quantenobjekt an einem bestimmten Ort aufhält. Dazu wird deren Ausbreitung mithilfe von Materiewellen beschrieben.</w:t>
      </w:r>
    </w:p>
    <w:p w14:paraId="7B375D61" w14:textId="77777777" w:rsidR="00E04ADF" w:rsidRDefault="00E04ADF" w:rsidP="00E04ADF">
      <w:pPr>
        <w:jc w:val="both"/>
      </w:pPr>
    </w:p>
    <w:p w14:paraId="16065EA8" w14:textId="0D7D2856" w:rsidR="00E04ADF" w:rsidRDefault="00E04ADF" w:rsidP="00E04ADF">
      <w:pPr>
        <w:jc w:val="both"/>
      </w:pPr>
      <w:r>
        <w:t xml:space="preserve">Erwin Schrödinger </w:t>
      </w:r>
      <w:r w:rsidR="002721B5">
        <w:t>postulierte 1926</w:t>
      </w:r>
      <w:r>
        <w:t xml:space="preserve"> die nach ihm benannte Wellengleichung.</w:t>
      </w:r>
    </w:p>
    <w:p w14:paraId="3EB0CB19" w14:textId="1F6C5B38" w:rsidR="002721B5" w:rsidRDefault="002721B5" w:rsidP="00E04ADF">
      <w:pPr>
        <w:jc w:val="both"/>
      </w:pPr>
    </w:p>
    <w:p w14:paraId="1AF444B8" w14:textId="7B81C14F" w:rsidR="002721B5" w:rsidRDefault="002721B5" w:rsidP="00E04ADF">
      <w:pPr>
        <w:jc w:val="both"/>
      </w:pPr>
      <w:r>
        <w:tab/>
      </w:r>
      <w:r w:rsidR="004A07DE" w:rsidRPr="004A07DE">
        <w:rPr>
          <w:position w:val="-22"/>
        </w:rPr>
        <w:object w:dxaOrig="2980" w:dyaOrig="600" w14:anchorId="6AB846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pt;height:30.05pt" o:ole="">
            <v:imagedata r:id="rId8" o:title=""/>
          </v:shape>
          <o:OLEObject Type="Embed" ProgID="Equation.DSMT4" ShapeID="_x0000_i1025" DrawAspect="Content" ObjectID="_1671284957" r:id="rId9"/>
        </w:object>
      </w:r>
    </w:p>
    <w:p w14:paraId="6FB6B7E1" w14:textId="77777777" w:rsidR="001E38B8" w:rsidRDefault="001E38B8" w:rsidP="00E04ADF">
      <w:pPr>
        <w:jc w:val="both"/>
      </w:pPr>
    </w:p>
    <w:p w14:paraId="309D1C22" w14:textId="0405EB86" w:rsidR="002721B5" w:rsidRDefault="001E38B8" w:rsidP="00E04ADF">
      <w:pPr>
        <w:jc w:val="both"/>
      </w:pPr>
      <w:r>
        <w:t>Eine mögliche Lösung dieser Gleichung ist eine Wellengleichung.</w:t>
      </w:r>
    </w:p>
    <w:p w14:paraId="0D6A15CC" w14:textId="77777777" w:rsidR="00E04ADF" w:rsidRDefault="00E04ADF" w:rsidP="00E04ADF">
      <w:pPr>
        <w:jc w:val="both"/>
      </w:pPr>
      <w:r>
        <w:tab/>
      </w:r>
      <w:r w:rsidR="00282EA6" w:rsidRPr="00E04ADF">
        <w:rPr>
          <w:position w:val="-12"/>
        </w:rPr>
        <w:object w:dxaOrig="2620" w:dyaOrig="360" w14:anchorId="2BB3F85C">
          <v:shape id="_x0000_i1026" type="#_x0000_t75" style="width:131.5pt;height:18.15pt" o:ole="">
            <v:imagedata r:id="rId10" o:title=""/>
          </v:shape>
          <o:OLEObject Type="Embed" ProgID="Equation.DSMT4" ShapeID="_x0000_i1026" DrawAspect="Content" ObjectID="_1671284958" r:id="rId11"/>
        </w:object>
      </w:r>
      <w:r>
        <w:tab/>
      </w:r>
      <w:r>
        <w:tab/>
      </w:r>
      <w:r w:rsidRPr="00E04ADF">
        <w:rPr>
          <w:position w:val="-46"/>
        </w:rPr>
        <w:object w:dxaOrig="1440" w:dyaOrig="1020" w14:anchorId="324BAA67">
          <v:shape id="_x0000_i1027" type="#_x0000_t75" style="width:1in;height:51.35pt" o:ole="">
            <v:imagedata r:id="rId12" o:title=""/>
          </v:shape>
          <o:OLEObject Type="Embed" ProgID="Equation.DSMT4" ShapeID="_x0000_i1027" DrawAspect="Content" ObjectID="_1671284959" r:id="rId13"/>
        </w:object>
      </w:r>
    </w:p>
    <w:p w14:paraId="39D2E084" w14:textId="77777777" w:rsidR="00E04ADF" w:rsidRDefault="00E04ADF" w:rsidP="00E04ADF">
      <w:pPr>
        <w:jc w:val="both"/>
      </w:pPr>
      <w:r>
        <w:t xml:space="preserve">Die Funktionswerte der Wellengleichung sind komplexe Zahlen, die keine messbare Größe darstellen. Physikalische Bedeutung hat das Quadrat des Absolutwertes </w:t>
      </w:r>
      <w:r w:rsidRPr="00E04ADF">
        <w:rPr>
          <w:position w:val="-14"/>
        </w:rPr>
        <w:object w:dxaOrig="840" w:dyaOrig="440" w14:anchorId="1BD5081D">
          <v:shape id="_x0000_i1028" type="#_x0000_t75" style="width:41.95pt;height:21.9pt" o:ole="">
            <v:imagedata r:id="rId14" o:title=""/>
          </v:shape>
          <o:OLEObject Type="Embed" ProgID="Equation.DSMT4" ShapeID="_x0000_i1028" DrawAspect="Content" ObjectID="_1671284960" r:id="rId15"/>
        </w:object>
      </w:r>
      <w:r w:rsidR="00282EA6">
        <w:t xml:space="preserve"> (eine positive reelle Zahl)</w:t>
      </w:r>
      <w:r>
        <w:t xml:space="preserve">. Damit gibt man an, mit welcher Wahrscheinlichkeit sich ein Quantenobjekt zu einem bestimmten Zeitpunkt t in einem kleinen Volumenelement </w:t>
      </w:r>
      <w:r>
        <w:sym w:font="Math A" w:char="F044"/>
      </w:r>
      <w:r>
        <w:t>V um den Ort x angetroffen wird. Es handelt sich also um die Wahrscheinlichkeitsdichte.</w:t>
      </w:r>
    </w:p>
    <w:p w14:paraId="69FC04A3" w14:textId="77777777" w:rsidR="00E04ADF" w:rsidRDefault="00E04ADF" w:rsidP="00E04ADF">
      <w:pPr>
        <w:jc w:val="both"/>
      </w:pPr>
    </w:p>
    <w:p w14:paraId="044AD582" w14:textId="139E7857" w:rsidR="00E04ADF" w:rsidRDefault="00E04ADF" w:rsidP="00E04ADF">
      <w:pPr>
        <w:pStyle w:val="Merksatz"/>
      </w:pPr>
      <w:r>
        <w:sym w:font="Marlett" w:char="F034"/>
      </w:r>
      <w:r>
        <w:t xml:space="preserve">Quantenobjekte werden mithilfe von Wellenfunktionen </w:t>
      </w:r>
      <w:r w:rsidRPr="00E04ADF">
        <w:rPr>
          <w:position w:val="-12"/>
        </w:rPr>
        <w:object w:dxaOrig="680" w:dyaOrig="360" w14:anchorId="56A4FA14">
          <v:shape id="_x0000_i1029" type="#_x0000_t75" style="width:33.8pt;height:18.15pt" o:ole="">
            <v:imagedata r:id="rId16" o:title=""/>
          </v:shape>
          <o:OLEObject Type="Embed" ProgID="Equation.DSMT4" ShapeID="_x0000_i1029" DrawAspect="Content" ObjectID="_1671284961" r:id="rId17"/>
        </w:object>
      </w:r>
      <w:r>
        <w:t xml:space="preserve"> beschrieben. Für die Wahrscheinlichkeit P, ein Quantenobjekt</w:t>
      </w:r>
      <w:r w:rsidR="00542951">
        <w:t xml:space="preserve"> zu einem Zeitpunkt t</w:t>
      </w:r>
      <w:r>
        <w:t xml:space="preserve"> in einem Volumenelement </w:t>
      </w:r>
      <w:r>
        <w:sym w:font="Math A" w:char="F044"/>
      </w:r>
      <w:r>
        <w:t>V nachzuweisen, gilt:</w:t>
      </w:r>
      <w:r>
        <w:tab/>
      </w:r>
      <w:r>
        <w:br/>
      </w:r>
      <w:r w:rsidRPr="00E04ADF">
        <w:rPr>
          <w:position w:val="-14"/>
        </w:rPr>
        <w:object w:dxaOrig="2320" w:dyaOrig="440" w14:anchorId="121ABE4A">
          <v:shape id="_x0000_i1030" type="#_x0000_t75" style="width:115.85pt;height:21.9pt" o:ole="">
            <v:imagedata r:id="rId18" o:title=""/>
          </v:shape>
          <o:OLEObject Type="Embed" ProgID="Equation.DSMT4" ShapeID="_x0000_i1030" DrawAspect="Content" ObjectID="_1671284962" r:id="rId19"/>
        </w:object>
      </w:r>
    </w:p>
    <w:p w14:paraId="45ED8C1B" w14:textId="77777777" w:rsidR="00E04ADF" w:rsidRDefault="00E04ADF" w:rsidP="00E04ADF"/>
    <w:sectPr w:rsidR="00E04ADF" w:rsidSect="003F6754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36483F7" w14:textId="77777777" w:rsidR="00F579AE" w:rsidRDefault="00F579AE" w:rsidP="00612527">
      <w:r>
        <w:separator/>
      </w:r>
    </w:p>
  </w:endnote>
  <w:endnote w:type="continuationSeparator" w:id="0">
    <w:p w14:paraId="2F92EC7F" w14:textId="77777777" w:rsidR="00F579AE" w:rsidRDefault="00F579AE" w:rsidP="006125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roman"/>
    <w:notTrueType/>
    <w:pitch w:val="default"/>
  </w:font>
  <w:font w:name="Tahoma">
    <w:panose1 w:val="020B0604030504040204"/>
    <w:charset w:val="00"/>
    <w:family w:val="roman"/>
    <w:notTrueType/>
    <w:pitch w:val="default"/>
  </w:font>
  <w:font w:name="Math A">
    <w:panose1 w:val="05020602060204020302"/>
    <w:charset w:val="02"/>
    <w:family w:val="roman"/>
    <w:pitch w:val="variable"/>
    <w:sig w:usb0="00000000" w:usb1="10000000" w:usb2="00000000" w:usb3="00000000" w:csb0="80000000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C1C7AF1" w14:textId="77777777" w:rsidR="00F579AE" w:rsidRDefault="00F579AE" w:rsidP="00612527">
      <w:r>
        <w:separator/>
      </w:r>
    </w:p>
  </w:footnote>
  <w:footnote w:type="continuationSeparator" w:id="0">
    <w:p w14:paraId="352A4BF2" w14:textId="77777777" w:rsidR="00F579AE" w:rsidRDefault="00F579AE" w:rsidP="0061252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FA3C20"/>
    <w:multiLevelType w:val="hybridMultilevel"/>
    <w:tmpl w:val="F2368FC8"/>
    <w:lvl w:ilvl="0" w:tplc="BF665F72">
      <w:start w:val="1"/>
      <w:numFmt w:val="bullet"/>
      <w:lvlText w:val=""/>
      <w:lvlJc w:val="left"/>
      <w:pPr>
        <w:ind w:left="72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61301DE"/>
    <w:multiLevelType w:val="hybridMultilevel"/>
    <w:tmpl w:val="BDCA83F2"/>
    <w:lvl w:ilvl="0" w:tplc="3E5238DC">
      <w:start w:val="2"/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1E805148"/>
    <w:multiLevelType w:val="hybridMultilevel"/>
    <w:tmpl w:val="E9ECA4D6"/>
    <w:lvl w:ilvl="0" w:tplc="CDAE3CB4"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8" w15:restartNumberingAfterBreak="0">
    <w:nsid w:val="3AD41D7F"/>
    <w:multiLevelType w:val="hybridMultilevel"/>
    <w:tmpl w:val="10F291F0"/>
    <w:lvl w:ilvl="0" w:tplc="CDAE3CB4"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20" w15:restartNumberingAfterBreak="0">
    <w:nsid w:val="4CD01EF7"/>
    <w:multiLevelType w:val="hybridMultilevel"/>
    <w:tmpl w:val="67522E18"/>
    <w:lvl w:ilvl="0" w:tplc="B4C0C45E">
      <w:start w:val="1"/>
      <w:numFmt w:val="bullet"/>
      <w:lvlText w:val=""/>
      <w:lvlJc w:val="left"/>
      <w:pPr>
        <w:ind w:left="1080" w:hanging="360"/>
      </w:pPr>
      <w:rPr>
        <w:rFonts w:ascii="Wingdings" w:eastAsia="Times New Roman" w:hAnsi="Wingdings" w:cstheme="minorHAnsi" w:hint="default"/>
        <w:color w:val="252525"/>
      </w:rPr>
    </w:lvl>
    <w:lvl w:ilvl="1" w:tplc="FE48AF80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603C30C8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AEB28236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F7BEC6DE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DA42B710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4E2A0E44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8774D92E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6BECB9BC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508F453E"/>
    <w:multiLevelType w:val="hybridMultilevel"/>
    <w:tmpl w:val="B590E89C"/>
    <w:lvl w:ilvl="0" w:tplc="BF665F72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lowerLetter"/>
      <w:lvlText w:val="%2."/>
      <w:lvlJc w:val="left"/>
      <w:pPr>
        <w:ind w:left="1080" w:hanging="360"/>
      </w:pPr>
    </w:lvl>
    <w:lvl w:ilvl="2" w:tplc="04070005" w:tentative="1">
      <w:start w:val="1"/>
      <w:numFmt w:val="lowerRoman"/>
      <w:lvlText w:val="%3."/>
      <w:lvlJc w:val="right"/>
      <w:pPr>
        <w:ind w:left="1800" w:hanging="180"/>
      </w:pPr>
    </w:lvl>
    <w:lvl w:ilvl="3" w:tplc="04070001" w:tentative="1">
      <w:start w:val="1"/>
      <w:numFmt w:val="decimal"/>
      <w:lvlText w:val="%4."/>
      <w:lvlJc w:val="left"/>
      <w:pPr>
        <w:ind w:left="2520" w:hanging="360"/>
      </w:pPr>
    </w:lvl>
    <w:lvl w:ilvl="4" w:tplc="04070003" w:tentative="1">
      <w:start w:val="1"/>
      <w:numFmt w:val="lowerLetter"/>
      <w:lvlText w:val="%5."/>
      <w:lvlJc w:val="left"/>
      <w:pPr>
        <w:ind w:left="3240" w:hanging="360"/>
      </w:pPr>
    </w:lvl>
    <w:lvl w:ilvl="5" w:tplc="04070005" w:tentative="1">
      <w:start w:val="1"/>
      <w:numFmt w:val="lowerRoman"/>
      <w:lvlText w:val="%6."/>
      <w:lvlJc w:val="right"/>
      <w:pPr>
        <w:ind w:left="3960" w:hanging="180"/>
      </w:pPr>
    </w:lvl>
    <w:lvl w:ilvl="6" w:tplc="04070001" w:tentative="1">
      <w:start w:val="1"/>
      <w:numFmt w:val="decimal"/>
      <w:lvlText w:val="%7."/>
      <w:lvlJc w:val="left"/>
      <w:pPr>
        <w:ind w:left="4680" w:hanging="360"/>
      </w:pPr>
    </w:lvl>
    <w:lvl w:ilvl="7" w:tplc="04070003" w:tentative="1">
      <w:start w:val="1"/>
      <w:numFmt w:val="lowerLetter"/>
      <w:lvlText w:val="%8."/>
      <w:lvlJc w:val="left"/>
      <w:pPr>
        <w:ind w:left="5400" w:hanging="360"/>
      </w:pPr>
    </w:lvl>
    <w:lvl w:ilvl="8" w:tplc="04070005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3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4" w15:restartNumberingAfterBreak="0">
    <w:nsid w:val="5D250C4A"/>
    <w:multiLevelType w:val="hybridMultilevel"/>
    <w:tmpl w:val="74324000"/>
    <w:lvl w:ilvl="0" w:tplc="EC32F5BE">
      <w:start w:val="1"/>
      <w:numFmt w:val="decimal"/>
      <w:lvlText w:val="%1."/>
      <w:lvlJc w:val="left"/>
      <w:pPr>
        <w:ind w:left="720" w:hanging="360"/>
      </w:pPr>
    </w:lvl>
    <w:lvl w:ilvl="1" w:tplc="3FC00562" w:tentative="1">
      <w:start w:val="1"/>
      <w:numFmt w:val="lowerLetter"/>
      <w:lvlText w:val="%2."/>
      <w:lvlJc w:val="left"/>
      <w:pPr>
        <w:ind w:left="1440" w:hanging="360"/>
      </w:pPr>
    </w:lvl>
    <w:lvl w:ilvl="2" w:tplc="CD98D55C" w:tentative="1">
      <w:start w:val="1"/>
      <w:numFmt w:val="lowerRoman"/>
      <w:lvlText w:val="%3."/>
      <w:lvlJc w:val="right"/>
      <w:pPr>
        <w:ind w:left="2160" w:hanging="180"/>
      </w:pPr>
    </w:lvl>
    <w:lvl w:ilvl="3" w:tplc="E1AC319A" w:tentative="1">
      <w:start w:val="1"/>
      <w:numFmt w:val="decimal"/>
      <w:lvlText w:val="%4."/>
      <w:lvlJc w:val="left"/>
      <w:pPr>
        <w:ind w:left="2880" w:hanging="360"/>
      </w:pPr>
    </w:lvl>
    <w:lvl w:ilvl="4" w:tplc="29088EB0" w:tentative="1">
      <w:start w:val="1"/>
      <w:numFmt w:val="lowerLetter"/>
      <w:lvlText w:val="%5."/>
      <w:lvlJc w:val="left"/>
      <w:pPr>
        <w:ind w:left="3600" w:hanging="360"/>
      </w:pPr>
    </w:lvl>
    <w:lvl w:ilvl="5" w:tplc="98B6EFE4" w:tentative="1">
      <w:start w:val="1"/>
      <w:numFmt w:val="lowerRoman"/>
      <w:lvlText w:val="%6."/>
      <w:lvlJc w:val="right"/>
      <w:pPr>
        <w:ind w:left="4320" w:hanging="180"/>
      </w:pPr>
    </w:lvl>
    <w:lvl w:ilvl="6" w:tplc="C7A6AF16" w:tentative="1">
      <w:start w:val="1"/>
      <w:numFmt w:val="decimal"/>
      <w:lvlText w:val="%7."/>
      <w:lvlJc w:val="left"/>
      <w:pPr>
        <w:ind w:left="5040" w:hanging="360"/>
      </w:pPr>
    </w:lvl>
    <w:lvl w:ilvl="7" w:tplc="4E56CF84" w:tentative="1">
      <w:start w:val="1"/>
      <w:numFmt w:val="lowerLetter"/>
      <w:lvlText w:val="%8."/>
      <w:lvlJc w:val="left"/>
      <w:pPr>
        <w:ind w:left="5760" w:hanging="360"/>
      </w:pPr>
    </w:lvl>
    <w:lvl w:ilvl="8" w:tplc="8DA0A4E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72701A6"/>
    <w:multiLevelType w:val="hybridMultilevel"/>
    <w:tmpl w:val="B888ABAE"/>
    <w:lvl w:ilvl="0" w:tplc="A6545A18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B898107C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CD1C4CC8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ED9CFEF4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9FC48F60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F4F2A13C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EF4244C2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48F8CF12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7A7A138A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6" w15:restartNumberingAfterBreak="0">
    <w:nsid w:val="6F5C6DD9"/>
    <w:multiLevelType w:val="hybridMultilevel"/>
    <w:tmpl w:val="03C84B7C"/>
    <w:lvl w:ilvl="0" w:tplc="7A9C339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F46EC88E" w:tentative="1">
      <w:start w:val="1"/>
      <w:numFmt w:val="lowerLetter"/>
      <w:lvlText w:val="%2."/>
      <w:lvlJc w:val="left"/>
      <w:pPr>
        <w:ind w:left="1080" w:hanging="360"/>
      </w:pPr>
    </w:lvl>
    <w:lvl w:ilvl="2" w:tplc="9C223304" w:tentative="1">
      <w:start w:val="1"/>
      <w:numFmt w:val="lowerRoman"/>
      <w:lvlText w:val="%3."/>
      <w:lvlJc w:val="right"/>
      <w:pPr>
        <w:ind w:left="1800" w:hanging="180"/>
      </w:pPr>
    </w:lvl>
    <w:lvl w:ilvl="3" w:tplc="6BAE8C8A" w:tentative="1">
      <w:start w:val="1"/>
      <w:numFmt w:val="decimal"/>
      <w:lvlText w:val="%4."/>
      <w:lvlJc w:val="left"/>
      <w:pPr>
        <w:ind w:left="2520" w:hanging="360"/>
      </w:pPr>
    </w:lvl>
    <w:lvl w:ilvl="4" w:tplc="FB0EFA84" w:tentative="1">
      <w:start w:val="1"/>
      <w:numFmt w:val="lowerLetter"/>
      <w:lvlText w:val="%5."/>
      <w:lvlJc w:val="left"/>
      <w:pPr>
        <w:ind w:left="3240" w:hanging="360"/>
      </w:pPr>
    </w:lvl>
    <w:lvl w:ilvl="5" w:tplc="20662DCE" w:tentative="1">
      <w:start w:val="1"/>
      <w:numFmt w:val="lowerRoman"/>
      <w:lvlText w:val="%6."/>
      <w:lvlJc w:val="right"/>
      <w:pPr>
        <w:ind w:left="3960" w:hanging="180"/>
      </w:pPr>
    </w:lvl>
    <w:lvl w:ilvl="6" w:tplc="C5FCCEFE" w:tentative="1">
      <w:start w:val="1"/>
      <w:numFmt w:val="decimal"/>
      <w:lvlText w:val="%7."/>
      <w:lvlJc w:val="left"/>
      <w:pPr>
        <w:ind w:left="4680" w:hanging="360"/>
      </w:pPr>
    </w:lvl>
    <w:lvl w:ilvl="7" w:tplc="7AFA36BE" w:tentative="1">
      <w:start w:val="1"/>
      <w:numFmt w:val="lowerLetter"/>
      <w:lvlText w:val="%8."/>
      <w:lvlJc w:val="left"/>
      <w:pPr>
        <w:ind w:left="5400" w:hanging="360"/>
      </w:pPr>
    </w:lvl>
    <w:lvl w:ilvl="8" w:tplc="A5B6D758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7614362E"/>
    <w:multiLevelType w:val="hybridMultilevel"/>
    <w:tmpl w:val="839220F6"/>
    <w:lvl w:ilvl="0" w:tplc="0407000F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7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FBE5DEB"/>
    <w:multiLevelType w:val="hybridMultilevel"/>
    <w:tmpl w:val="433CBA60"/>
    <w:lvl w:ilvl="0" w:tplc="21EA92E2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4"/>
  </w:num>
  <w:num w:numId="3">
    <w:abstractNumId w:val="14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3"/>
  </w:num>
  <w:num w:numId="15">
    <w:abstractNumId w:val="21"/>
  </w:num>
  <w:num w:numId="16">
    <w:abstractNumId w:val="15"/>
  </w:num>
  <w:num w:numId="17">
    <w:abstractNumId w:val="26"/>
  </w:num>
  <w:num w:numId="18">
    <w:abstractNumId w:val="13"/>
  </w:num>
  <w:num w:numId="19">
    <w:abstractNumId w:val="25"/>
  </w:num>
  <w:num w:numId="20">
    <w:abstractNumId w:val="22"/>
  </w:num>
  <w:num w:numId="21">
    <w:abstractNumId w:val="11"/>
  </w:num>
  <w:num w:numId="2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8"/>
  </w:num>
  <w:num w:numId="24">
    <w:abstractNumId w:val="19"/>
  </w:num>
  <w:num w:numId="25">
    <w:abstractNumId w:val="27"/>
  </w:num>
  <w:num w:numId="26">
    <w:abstractNumId w:val="10"/>
  </w:num>
  <w:num w:numId="27">
    <w:abstractNumId w:val="20"/>
  </w:num>
  <w:num w:numId="28">
    <w:abstractNumId w:val="12"/>
  </w:num>
  <w:num w:numId="29">
    <w:abstractNumId w:val="18"/>
  </w:num>
  <w:num w:numId="3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17A95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2A12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94D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0B61"/>
    <w:rsid w:val="000E156F"/>
    <w:rsid w:val="000E1677"/>
    <w:rsid w:val="000E2775"/>
    <w:rsid w:val="000E2857"/>
    <w:rsid w:val="000E2B4F"/>
    <w:rsid w:val="000E7527"/>
    <w:rsid w:val="000F0008"/>
    <w:rsid w:val="000F1B96"/>
    <w:rsid w:val="000F2267"/>
    <w:rsid w:val="000F45CB"/>
    <w:rsid w:val="000F474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204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33"/>
    <w:rsid w:val="001B0395"/>
    <w:rsid w:val="001B0972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3B4"/>
    <w:rsid w:val="001E38B8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411D"/>
    <w:rsid w:val="002256A1"/>
    <w:rsid w:val="00226C3C"/>
    <w:rsid w:val="00227052"/>
    <w:rsid w:val="00227485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21B5"/>
    <w:rsid w:val="002734E6"/>
    <w:rsid w:val="00273B37"/>
    <w:rsid w:val="00273DDB"/>
    <w:rsid w:val="00274DD2"/>
    <w:rsid w:val="00275761"/>
    <w:rsid w:val="0027787F"/>
    <w:rsid w:val="00280E31"/>
    <w:rsid w:val="00282EA6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5F2B"/>
    <w:rsid w:val="00296701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93D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128"/>
    <w:rsid w:val="0037188D"/>
    <w:rsid w:val="003718FC"/>
    <w:rsid w:val="00371C52"/>
    <w:rsid w:val="00372362"/>
    <w:rsid w:val="00373325"/>
    <w:rsid w:val="00373D7F"/>
    <w:rsid w:val="00377B99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1BBF"/>
    <w:rsid w:val="003A2133"/>
    <w:rsid w:val="003A22F3"/>
    <w:rsid w:val="003A295C"/>
    <w:rsid w:val="003A36B2"/>
    <w:rsid w:val="003A36F0"/>
    <w:rsid w:val="003A3CE1"/>
    <w:rsid w:val="003A4856"/>
    <w:rsid w:val="003A597C"/>
    <w:rsid w:val="003A61D4"/>
    <w:rsid w:val="003A6A18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754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7A5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07DE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6FA0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0C4E"/>
    <w:rsid w:val="004F15B2"/>
    <w:rsid w:val="004F2BB4"/>
    <w:rsid w:val="004F308A"/>
    <w:rsid w:val="004F40A7"/>
    <w:rsid w:val="004F581C"/>
    <w:rsid w:val="004F6194"/>
    <w:rsid w:val="004F63B3"/>
    <w:rsid w:val="004F6404"/>
    <w:rsid w:val="004F71D8"/>
    <w:rsid w:val="005006FD"/>
    <w:rsid w:val="00500A77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2951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2147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3F9C"/>
    <w:rsid w:val="005C587C"/>
    <w:rsid w:val="005C6D6C"/>
    <w:rsid w:val="005D0E18"/>
    <w:rsid w:val="005D266C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3F32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527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4780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DBC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354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6F7506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89A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AA4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3F91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915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4BBD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4237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C67D2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593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516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83E"/>
    <w:rsid w:val="009F5E14"/>
    <w:rsid w:val="009F6801"/>
    <w:rsid w:val="00A02C08"/>
    <w:rsid w:val="00A04AB9"/>
    <w:rsid w:val="00A064AE"/>
    <w:rsid w:val="00A07E18"/>
    <w:rsid w:val="00A07E56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1B24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18E7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8B2"/>
    <w:rsid w:val="00B8792A"/>
    <w:rsid w:val="00B87FA8"/>
    <w:rsid w:val="00B87FDA"/>
    <w:rsid w:val="00B900CF"/>
    <w:rsid w:val="00B9499F"/>
    <w:rsid w:val="00B96992"/>
    <w:rsid w:val="00BA068D"/>
    <w:rsid w:val="00BA074D"/>
    <w:rsid w:val="00BA0F33"/>
    <w:rsid w:val="00BA28B1"/>
    <w:rsid w:val="00BA2D8C"/>
    <w:rsid w:val="00BA3AF3"/>
    <w:rsid w:val="00BA58C0"/>
    <w:rsid w:val="00BA5FF0"/>
    <w:rsid w:val="00BA65DA"/>
    <w:rsid w:val="00BA753F"/>
    <w:rsid w:val="00BB0113"/>
    <w:rsid w:val="00BB025E"/>
    <w:rsid w:val="00BB0879"/>
    <w:rsid w:val="00BB0E98"/>
    <w:rsid w:val="00BB1A13"/>
    <w:rsid w:val="00BB20B0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3922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57A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231"/>
    <w:rsid w:val="00CC6F76"/>
    <w:rsid w:val="00CC7953"/>
    <w:rsid w:val="00CC7E76"/>
    <w:rsid w:val="00CD16E5"/>
    <w:rsid w:val="00CD2869"/>
    <w:rsid w:val="00CD2C03"/>
    <w:rsid w:val="00CD59DC"/>
    <w:rsid w:val="00CD6A55"/>
    <w:rsid w:val="00CD6ECD"/>
    <w:rsid w:val="00CE1CBB"/>
    <w:rsid w:val="00CE2B52"/>
    <w:rsid w:val="00CE3E61"/>
    <w:rsid w:val="00CE4934"/>
    <w:rsid w:val="00CE6A90"/>
    <w:rsid w:val="00CE6EF0"/>
    <w:rsid w:val="00CF192B"/>
    <w:rsid w:val="00CF2B4C"/>
    <w:rsid w:val="00CF423A"/>
    <w:rsid w:val="00D00113"/>
    <w:rsid w:val="00D00B7D"/>
    <w:rsid w:val="00D0344F"/>
    <w:rsid w:val="00D04E95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46C21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50F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2FD1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6E8A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1066"/>
    <w:rsid w:val="00DF2A8D"/>
    <w:rsid w:val="00DF3703"/>
    <w:rsid w:val="00DF5841"/>
    <w:rsid w:val="00DF586F"/>
    <w:rsid w:val="00DF6355"/>
    <w:rsid w:val="00DF656A"/>
    <w:rsid w:val="00DF77BA"/>
    <w:rsid w:val="00E0265D"/>
    <w:rsid w:val="00E0324B"/>
    <w:rsid w:val="00E044A9"/>
    <w:rsid w:val="00E04ADF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2AC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65C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579AE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91400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11A77F0"/>
  <w15:docId w15:val="{A0C1E83D-1DE2-44D6-AFB5-8CB04F4F9C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  <w:style w:type="character" w:customStyle="1" w:styleId="apple-converted-space">
    <w:name w:val="apple-converted-space"/>
    <w:basedOn w:val="Absatz-Standardschriftart"/>
    <w:rsid w:val="00874BB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C633F53-65A0-4E8B-9E87-CC15AE30ED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54</Words>
  <Characters>975</Characters>
  <Application>Microsoft Office Word</Application>
  <DocSecurity>0</DocSecurity>
  <Lines>8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12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teffen</dc:creator>
  <cp:lastModifiedBy>Steffen Böhme</cp:lastModifiedBy>
  <cp:revision>4</cp:revision>
  <cp:lastPrinted>2020-09-02T17:48:00Z</cp:lastPrinted>
  <dcterms:created xsi:type="dcterms:W3CDTF">2021-01-04T16:02:00Z</dcterms:created>
  <dcterms:modified xsi:type="dcterms:W3CDTF">2021-01-04T1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